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8" r:id="rId7"/>
    <p:sldId id="269" r:id="rId8"/>
    <p:sldId id="270" r:id="rId9"/>
    <p:sldId id="271" r:id="rId10"/>
    <p:sldId id="272" r:id="rId11"/>
    <p:sldId id="275" r:id="rId12"/>
    <p:sldId id="273" r:id="rId13"/>
    <p:sldId id="274" r:id="rId14"/>
    <p:sldId id="266" r:id="rId15"/>
    <p:sldId id="263" r:id="rId16"/>
    <p:sldId id="265" r:id="rId17"/>
    <p:sldId id="267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0" autoAdjust="0"/>
    <p:restoredTop sz="94605" autoAdjust="0"/>
  </p:normalViewPr>
  <p:slideViewPr>
    <p:cSldViewPr snapToGrid="0" showGuides="1">
      <p:cViewPr varScale="1">
        <p:scale>
          <a:sx n="76" d="100"/>
          <a:sy n="76" d="100"/>
        </p:scale>
        <p:origin x="91" y="21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13744999840192"/>
          <c:y val="7.9171992246663173E-2"/>
          <c:w val="0.77410356077760323"/>
          <c:h val="0.81318966414838345"/>
        </c:manualLayout>
      </c:layout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Гаусс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</c:v>
                </c:pt>
                <c:pt idx="1">
                  <c:v>5</c:v>
                </c:pt>
                <c:pt idx="2">
                  <c:v>7</c:v>
                </c:pt>
                <c:pt idx="3">
                  <c:v>1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DA-49A1-B04A-2387A934BC7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CG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DA-49A1-B04A-2387A934BC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57872287"/>
        <c:axId val="1457858143"/>
      </c:lineChart>
      <c:catAx>
        <c:axId val="145787228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7858143"/>
        <c:crosses val="autoZero"/>
        <c:auto val="1"/>
        <c:lblAlgn val="ctr"/>
        <c:lblOffset val="100"/>
        <c:noMultiLvlLbl val="0"/>
      </c:catAx>
      <c:valAx>
        <c:axId val="14578581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787228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4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4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4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тауыш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ығыс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дам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00017"/>
              </p:ext>
            </p:extLst>
          </p:nvPr>
        </p:nvGraphicFramePr>
        <p:xfrm>
          <a:off x="804863" y="3105778"/>
          <a:ext cx="4763366" cy="381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688222" imgH="3931967" progId="Equation.DSMT4">
                  <p:embed/>
                </p:oleObj>
              </mc:Choice>
              <mc:Fallback>
                <p:oleObj name="Equation" r:id="rId3" imgW="3688222" imgH="39319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105778"/>
                        <a:ext cx="4763366" cy="3814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75644"/>
              </p:ext>
            </p:extLst>
          </p:nvPr>
        </p:nvGraphicFramePr>
        <p:xfrm>
          <a:off x="5975927" y="3156578"/>
          <a:ext cx="5189537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5189114" imgH="2400159" progId="Equation.DSMT4">
                  <p:embed/>
                </p:oleObj>
              </mc:Choice>
              <mc:Fallback>
                <p:oleObj name="Equation" r:id="rId5" imgW="5189114" imgH="2400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5927" y="3156578"/>
                        <a:ext cx="5189537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6054194"/>
              </p:ext>
            </p:extLst>
          </p:nvPr>
        </p:nvGraphicFramePr>
        <p:xfrm>
          <a:off x="794326" y="1551709"/>
          <a:ext cx="10168425" cy="48046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 flipH="1">
            <a:off x="3788228" y="3086471"/>
            <a:ext cx="472272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стандарты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7BE14F-B593-41C0-AE63-A4D21B92A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/>
              <a:t>Графиктер</a:t>
            </a:r>
            <a:r>
              <a:rPr lang="ru-RU" sz="3600" dirty="0"/>
              <a:t>, </a:t>
            </a:r>
            <a:r>
              <a:rPr lang="ru-RU" sz="3600" dirty="0" err="1"/>
              <a:t>кестелер</a:t>
            </a:r>
            <a:r>
              <a:rPr lang="ru-RU" sz="3600" dirty="0"/>
              <a:t>, </a:t>
            </a:r>
            <a:r>
              <a:rPr lang="ru-RU" sz="3600" dirty="0" err="1"/>
              <a:t>суреттер</a:t>
            </a:r>
            <a:endParaRPr lang="ru-RU" sz="36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12E398-2BD1-4A66-B50A-DAFF60E09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5FD7646-7316-478C-A278-77F0790A6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70B4-3E75-47F2-9C8B-A072F7CAC3FB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90A76A-990E-469D-8F80-F257D9F68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7D4CFA-BC6C-4A77-87E9-D4F23BC4D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518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968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есептер  сызықтық теңдеулер жүйесіне әкелінеді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және анализ жасау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әдісінің алгоритмі. 1-кезең (Тура бағыт).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29645"/>
              </p:ext>
            </p:extLst>
          </p:nvPr>
        </p:nvGraphicFramePr>
        <p:xfrm>
          <a:off x="781446" y="1735932"/>
          <a:ext cx="9388475" cy="444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387698" imgH="5128229" progId="Equation.DSMT4">
                  <p:embed/>
                </p:oleObj>
              </mc:Choice>
              <mc:Fallback>
                <p:oleObj name="Equation" r:id="rId3" imgW="9387698" imgH="51282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446" y="1735932"/>
                        <a:ext cx="9388475" cy="444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/>
              <a:t>Гаусс әдісінің алгоритмі. </a:t>
            </a:r>
            <a:r>
              <a:rPr lang="kk-KZ" dirty="0" smtClean="0"/>
              <a:t>2-кезең (Кері </a:t>
            </a:r>
            <a:r>
              <a:rPr lang="kk-KZ" dirty="0"/>
              <a:t>бағыт)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9" y="5089235"/>
            <a:ext cx="11265763" cy="1087727"/>
          </a:xfrm>
        </p:spPr>
        <p:txBody>
          <a:bodyPr/>
          <a:lstStyle/>
          <a:p>
            <a:pPr marL="0" indent="0">
              <a:buNone/>
            </a:pPr>
            <a:r>
              <a:rPr lang="kk-KZ" dirty="0" smtClean="0"/>
              <a:t>       Осылайша теңдеулер жүйесінің шешімі алынады.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49797"/>
              </p:ext>
            </p:extLst>
          </p:nvPr>
        </p:nvGraphicFramePr>
        <p:xfrm>
          <a:off x="1878013" y="2379663"/>
          <a:ext cx="84359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8435446" imgH="2095579" progId="Equation.DSMT4">
                  <p:embed/>
                </p:oleObj>
              </mc:Choice>
              <mc:Fallback>
                <p:oleObj name="Equation" r:id="rId3" imgW="8435446" imgH="20955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013" y="2379663"/>
                        <a:ext cx="8435975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763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4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45250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77173"/>
              </p:ext>
            </p:extLst>
          </p:nvPr>
        </p:nvGraphicFramePr>
        <p:xfrm>
          <a:off x="4935249" y="4414278"/>
          <a:ext cx="5995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996763" imgH="1371459" progId="Equation.DSMT4">
                  <p:embed/>
                </p:oleObj>
              </mc:Choice>
              <mc:Fallback>
                <p:oleObj name="Equation" r:id="rId5" imgW="5996763" imgH="13714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249" y="4414278"/>
                        <a:ext cx="5995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</TotalTime>
  <Words>372</Words>
  <Application>Microsoft Office PowerPoint</Application>
  <PresentationFormat>Широкоэкранный</PresentationFormat>
  <Paragraphs>95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нің алгоритмі. 1-кезең (Тура бағыт).</vt:lpstr>
      <vt:lpstr>Гаусс әдісінің алгоритмі. 2-кезең (Кері бағыт).</vt:lpstr>
      <vt:lpstr>Презентация PowerPoint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 параллельді алгоритмдері С++ программалау тілінде</vt:lpstr>
      <vt:lpstr>Презентация PowerPoint</vt:lpstr>
      <vt:lpstr>Графиктер, кестелер, суреттер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Acer</cp:lastModifiedBy>
  <cp:revision>35</cp:revision>
  <dcterms:created xsi:type="dcterms:W3CDTF">2022-04-12T06:36:18Z</dcterms:created>
  <dcterms:modified xsi:type="dcterms:W3CDTF">2022-04-24T21:08:33Z</dcterms:modified>
</cp:coreProperties>
</file>